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6" r:id="rId2"/>
    <p:sldId id="256" r:id="rId3"/>
    <p:sldId id="280" r:id="rId4"/>
    <p:sldId id="281" r:id="rId5"/>
    <p:sldId id="282" r:id="rId6"/>
    <p:sldId id="284" r:id="rId7"/>
    <p:sldId id="289" r:id="rId8"/>
    <p:sldId id="286" r:id="rId9"/>
    <p:sldId id="290" r:id="rId10"/>
    <p:sldId id="287" r:id="rId11"/>
    <p:sldId id="301" r:id="rId12"/>
    <p:sldId id="288" r:id="rId13"/>
    <p:sldId id="285" r:id="rId14"/>
    <p:sldId id="297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OI" initials="T" lastIdx="0" clrIdx="0">
    <p:extLst>
      <p:ext uri="{19B8F6BF-5375-455C-9EA6-DF929625EA0E}">
        <p15:presenceInfo xmlns:p15="http://schemas.microsoft.com/office/powerpoint/2012/main" userId="TUO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8000"/>
    <a:srgbClr val="FF66CC"/>
    <a:srgbClr val="FF0066"/>
    <a:srgbClr val="CC00CC"/>
    <a:srgbClr val="FF3300"/>
    <a:srgbClr val="FF0000"/>
    <a:srgbClr val="FFCCCC"/>
    <a:srgbClr val="FF99CC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88" autoAdjust="0"/>
    <p:restoredTop sz="94660"/>
  </p:normalViewPr>
  <p:slideViewPr>
    <p:cSldViewPr>
      <p:cViewPr varScale="1">
        <p:scale>
          <a:sx n="68" d="100"/>
          <a:sy n="68" d="100"/>
        </p:scale>
        <p:origin x="1260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F348E-12BF-4291-A8CD-4607E97917E7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46A99-42F4-4BBA-A7E4-ACC23AE8E5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27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 (-4)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(-4) </a:t>
            </a:r>
            <a:r>
              <a:rPr lang="en-US" baseline="0" dirty="0" err="1"/>
              <a:t>và</a:t>
            </a:r>
            <a:r>
              <a:rPr lang="en-US" baseline="0" dirty="0"/>
              <a:t> 8 </a:t>
            </a:r>
            <a:r>
              <a:rPr lang="en-US" baseline="0" dirty="0">
                <a:sym typeface="Wingdings" panose="05000000000000000000" pitchFamily="2" charset="2"/>
              </a:rPr>
              <a:t> (-4) </a:t>
            </a:r>
            <a:r>
              <a:rPr lang="en-US" baseline="0" dirty="0" err="1">
                <a:sym typeface="Wingdings" panose="05000000000000000000" pitchFamily="2" charset="2"/>
              </a:rPr>
              <a:t>là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ước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của</a:t>
            </a:r>
            <a:r>
              <a:rPr lang="en-US" baseline="0" dirty="0">
                <a:sym typeface="Wingdings" panose="05000000000000000000" pitchFamily="2" charset="2"/>
              </a:rPr>
              <a:t> (-4) </a:t>
            </a:r>
            <a:r>
              <a:rPr lang="en-US" baseline="0" dirty="0" err="1">
                <a:sym typeface="Wingdings" panose="05000000000000000000" pitchFamily="2" charset="2"/>
              </a:rPr>
              <a:t>và</a:t>
            </a:r>
            <a:r>
              <a:rPr lang="en-US" baseline="0" dirty="0">
                <a:sym typeface="Wingdings" panose="05000000000000000000" pitchFamily="2" charset="2"/>
              </a:rPr>
              <a:t> 8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02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sở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chất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ở </a:t>
            </a:r>
            <a:r>
              <a:rPr lang="en-US" baseline="0" dirty="0" err="1"/>
              <a:t>tiểu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, </a:t>
            </a:r>
            <a:r>
              <a:rPr lang="en-US" baseline="0" dirty="0" err="1"/>
              <a:t>dựa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VD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VD1 </a:t>
            </a:r>
            <a:r>
              <a:rPr lang="en-US" baseline="0" dirty="0" err="1"/>
              <a:t>và</a:t>
            </a:r>
            <a:r>
              <a:rPr lang="en-US" baseline="0" dirty="0"/>
              <a:t> VD2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ử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mẫ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nguyên,em</a:t>
            </a:r>
            <a:r>
              <a:rPr lang="en-US" baseline="0" dirty="0"/>
              <a:t>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chất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ử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.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441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mạnh</a:t>
            </a:r>
            <a:r>
              <a:rPr lang="en-US" baseline="0" dirty="0"/>
              <a:t> </a:t>
            </a:r>
            <a:r>
              <a:rPr lang="en-US" baseline="0" dirty="0" err="1"/>
              <a:t>điều</a:t>
            </a:r>
            <a:r>
              <a:rPr lang="en-US" baseline="0" dirty="0"/>
              <a:t> </a:t>
            </a:r>
            <a:r>
              <a:rPr lang="en-US" baseline="0" dirty="0" err="1"/>
              <a:t>kiện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517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531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60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" y="0"/>
            <a:ext cx="910429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642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23655" y="0"/>
            <a:ext cx="510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7200" y="707886"/>
            <a:ext cx="51099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2057400" y="18288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A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057400" y="2743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B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057400" y="36576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C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2057400" y="4648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D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12920"/>
              </p:ext>
            </p:extLst>
          </p:nvPr>
        </p:nvGraphicFramePr>
        <p:xfrm>
          <a:off x="3962400" y="14478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4" name="Phương trình" r:id="rId3" imgW="774360" imgH="393480" progId="Equation.3">
                  <p:embed/>
                </p:oleObj>
              </mc:Choice>
              <mc:Fallback>
                <p:oleObj name="Phương trình" r:id="rId3" imgW="7743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478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98990"/>
              </p:ext>
            </p:extLst>
          </p:nvPr>
        </p:nvGraphicFramePr>
        <p:xfrm>
          <a:off x="3962400" y="24384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5" name="Phương trình" r:id="rId5" imgW="1015920" imgH="393480" progId="Equation.3">
                  <p:embed/>
                </p:oleObj>
              </mc:Choice>
              <mc:Fallback>
                <p:oleObj name="Phương trình" r:id="rId5" imgW="10159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3423"/>
              </p:ext>
            </p:extLst>
          </p:nvPr>
        </p:nvGraphicFramePr>
        <p:xfrm>
          <a:off x="3962400" y="34290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" name="Equation" r:id="rId7" imgW="838080" imgH="393480" progId="Equation.3">
                  <p:embed/>
                </p:oleObj>
              </mc:Choice>
              <mc:Fallback>
                <p:oleObj name="Equation" r:id="rId7" imgW="8380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32909"/>
              </p:ext>
            </p:extLst>
          </p:nvPr>
        </p:nvGraphicFramePr>
        <p:xfrm>
          <a:off x="3962400" y="44196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7" name="Equation" r:id="rId9" imgW="1079280" imgH="393480" progId="Equation.3">
                  <p:embed/>
                </p:oleObj>
              </mc:Choice>
              <mc:Fallback>
                <p:oleObj name="Equation" r:id="rId9" imgW="10792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2590800" y="20574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2590800" y="29718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2590800" y="38862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2667000" y="49530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516243"/>
            <a:ext cx="838200" cy="7399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3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10"/>
          <p:cNvSpPr>
            <a:spLocks noChangeArrowheads="1"/>
          </p:cNvSpPr>
          <p:nvPr/>
        </p:nvSpPr>
        <p:spPr bwMode="auto">
          <a:xfrm>
            <a:off x="2001316" y="1239838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2595562" y="1464718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06412"/>
              </p:ext>
            </p:extLst>
          </p:nvPr>
        </p:nvGraphicFramePr>
        <p:xfrm>
          <a:off x="4002087" y="990600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Phương trình" r:id="rId3" imgW="711000" imgH="393480" progId="Equation.3">
                  <p:embed/>
                </p:oleObj>
              </mc:Choice>
              <mc:Fallback>
                <p:oleObj name="Phương trình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7" y="990600"/>
                        <a:ext cx="3008313" cy="990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2001316" y="2458231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2567982" y="2714625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92051"/>
              </p:ext>
            </p:extLst>
          </p:nvPr>
        </p:nvGraphicFramePr>
        <p:xfrm>
          <a:off x="3967162" y="2081213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Phương trình" r:id="rId5" imgW="812520" imgH="393480" progId="Equation.3">
                  <p:embed/>
                </p:oleObj>
              </mc:Choice>
              <mc:Fallback>
                <p:oleObj name="Phương trình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2" y="2081213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2114763" y="3420637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>
            <a:off x="2671762" y="3667126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26645"/>
              </p:ext>
            </p:extLst>
          </p:nvPr>
        </p:nvGraphicFramePr>
        <p:xfrm>
          <a:off x="4002087" y="3170238"/>
          <a:ext cx="2938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Phương trình" r:id="rId7" imgW="1054080" imgH="393480" progId="Equation.3">
                  <p:embed/>
                </p:oleObj>
              </mc:Choice>
              <mc:Fallback>
                <p:oleObj name="Phương trình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7" y="3170238"/>
                        <a:ext cx="2938463" cy="9906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2138362" y="4438225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2671762" y="4705516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44110"/>
              </p:ext>
            </p:extLst>
          </p:nvPr>
        </p:nvGraphicFramePr>
        <p:xfrm>
          <a:off x="3967162" y="4226470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Phương trình" r:id="rId9" imgW="838080" imgH="393480" progId="Equation.3">
                  <p:embed/>
                </p:oleObj>
              </mc:Choice>
              <mc:Fallback>
                <p:oleObj name="Phương trình" r:id="rId9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2" y="4226470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FF66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985962" y="3279280"/>
            <a:ext cx="838200" cy="7399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0" y="228600"/>
            <a:ext cx="50064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Hãy chọn ra câu đúng</a:t>
            </a:r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21582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9" grpId="0" animBg="1"/>
      <p:bldP spid="10" grpId="0" animBg="1"/>
      <p:bldP spid="12" grpId="0" animBg="1"/>
      <p:bldP spid="13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3124200" y="0"/>
            <a:ext cx="2667000" cy="1066800"/>
          </a:xfrm>
          <a:prstGeom prst="horizontalScroll">
            <a:avLst/>
          </a:prstGeom>
          <a:solidFill>
            <a:srgbClr val="00B0F0"/>
          </a:solidFill>
          <a:ln cmpd="db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4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274058"/>
            <a:ext cx="7696200" cy="630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3654" y="1391991"/>
            <a:ext cx="7010400" cy="58477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4478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67976"/>
              </p:ext>
            </p:extLst>
          </p:nvPr>
        </p:nvGraphicFramePr>
        <p:xfrm>
          <a:off x="957395" y="34803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6" name="Equation" r:id="rId4" imgW="266400" imgH="393480" progId="Equation.3">
                  <p:embed/>
                </p:oleObj>
              </mc:Choice>
              <mc:Fallback>
                <p:oleObj name="Equation" r:id="rId4" imgW="266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95" y="3480375"/>
                        <a:ext cx="696259" cy="121920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94820"/>
              </p:ext>
            </p:extLst>
          </p:nvPr>
        </p:nvGraphicFramePr>
        <p:xfrm>
          <a:off x="5334000" y="2638425"/>
          <a:ext cx="1195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7" name="Phương trình" r:id="rId6" imgW="317160" imgH="393480" progId="Equation.3">
                  <p:embed/>
                </p:oleObj>
              </mc:Choice>
              <mc:Fallback>
                <p:oleObj name="Phương trình" r:id="rId6" imgW="3171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38425"/>
                        <a:ext cx="1195388" cy="114617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06573"/>
              </p:ext>
            </p:extLst>
          </p:nvPr>
        </p:nvGraphicFramePr>
        <p:xfrm>
          <a:off x="3109913" y="2260600"/>
          <a:ext cx="793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" name="Phương trình" r:id="rId8" imgW="253800" imgH="393480" progId="Equation.3">
                  <p:embed/>
                </p:oleObj>
              </mc:Choice>
              <mc:Fallback>
                <p:oleObj name="Phương trình" r:id="rId8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260600"/>
                        <a:ext cx="793750" cy="10763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08219"/>
              </p:ext>
            </p:extLst>
          </p:nvPr>
        </p:nvGraphicFramePr>
        <p:xfrm>
          <a:off x="4126520" y="50805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" name="Phương trình" r:id="rId10" imgW="228600" imgH="393480" progId="Equation.3">
                  <p:embed/>
                </p:oleObj>
              </mc:Choice>
              <mc:Fallback>
                <p:oleObj name="Phương trình" r:id="rId10" imgW="2286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20" y="5080575"/>
                        <a:ext cx="696259" cy="12192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42483"/>
              </p:ext>
            </p:extLst>
          </p:nvPr>
        </p:nvGraphicFramePr>
        <p:xfrm>
          <a:off x="5638800" y="4241800"/>
          <a:ext cx="717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" name="Phương trình" r:id="rId12" imgW="152280" imgH="393480" progId="Equation.3">
                  <p:embed/>
                </p:oleObj>
              </mc:Choice>
              <mc:Fallback>
                <p:oleObj name="Phương trình" r:id="rId12" imgW="1522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0"/>
                        <a:ext cx="717550" cy="114776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1752600" y="2857327"/>
            <a:ext cx="1271526" cy="10040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1752600" y="4332021"/>
            <a:ext cx="2331131" cy="1434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V="1">
            <a:off x="1752600" y="3296599"/>
            <a:ext cx="3673298" cy="717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1752600" y="4206515"/>
            <a:ext cx="3814579" cy="6454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9921 L 0.00121 -0.2338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19 3.7037E-6 L 0.26719 3.7037E-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9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52400"/>
            <a:ext cx="84582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700" b="1" u="sng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Tiết</a:t>
            </a:r>
            <a:r>
              <a:rPr lang="en-US" sz="2700" b="1" u="sng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 70</a:t>
            </a:r>
            <a:r>
              <a:rPr lang="en-US" sz="27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: 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 CHẤT CƠ BẢN CỦA PHÂN SỐ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4800" y="152400"/>
            <a:ext cx="8686800" cy="990600"/>
          </a:xfrm>
          <a:prstGeom prst="rect">
            <a:avLst/>
          </a:prstGeom>
          <a:solidFill>
            <a:srgbClr val="FF66FF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90247" y="1782882"/>
            <a:ext cx="1524000" cy="609600"/>
          </a:xfrm>
          <a:prstGeom prst="rect">
            <a:avLst/>
          </a:prstGeom>
          <a:solidFill>
            <a:srgbClr val="FF990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90247" y="2919554"/>
            <a:ext cx="1524000" cy="609600"/>
          </a:xfrm>
          <a:prstGeom prst="rect">
            <a:avLst/>
          </a:prstGeom>
          <a:solidFill>
            <a:srgbClr val="92D05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019909" y="4221869"/>
            <a:ext cx="1524000" cy="685800"/>
          </a:xfrm>
          <a:prstGeom prst="rect">
            <a:avLst/>
          </a:prstGeom>
          <a:solidFill>
            <a:srgbClr val="FF0066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19909" y="5519801"/>
            <a:ext cx="1524000" cy="685800"/>
          </a:xfrm>
          <a:prstGeom prst="rect">
            <a:avLst/>
          </a:prstGeom>
          <a:solidFill>
            <a:srgbClr val="00B0F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2670518" y="2103695"/>
            <a:ext cx="1229746" cy="1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2670518" y="3246696"/>
            <a:ext cx="112395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2614246" y="4526081"/>
            <a:ext cx="121567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2614246" y="5875596"/>
            <a:ext cx="1215679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Đối tượng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81559"/>
              </p:ext>
            </p:extLst>
          </p:nvPr>
        </p:nvGraphicFramePr>
        <p:xfrm>
          <a:off x="3886401" y="1447800"/>
          <a:ext cx="1502697" cy="10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" name="Phương trình" r:id="rId4" imgW="444240" imgH="393480" progId="Equation.3">
                  <p:embed/>
                </p:oleObj>
              </mc:Choice>
              <mc:Fallback>
                <p:oleObj name="Phương trình" r:id="rId4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401" y="1447800"/>
                        <a:ext cx="1502697" cy="10955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Đường kết nối Mũi tên Thẳng 22"/>
          <p:cNvCxnSpPr/>
          <p:nvPr/>
        </p:nvCxnSpPr>
        <p:spPr>
          <a:xfrm flipV="1">
            <a:off x="5516561" y="2044414"/>
            <a:ext cx="927930" cy="30094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Đối tượng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65649"/>
              </p:ext>
            </p:extLst>
          </p:nvPr>
        </p:nvGraphicFramePr>
        <p:xfrm>
          <a:off x="6518617" y="1471054"/>
          <a:ext cx="1482383" cy="107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7" name="Phương trình" r:id="rId6" imgW="419040" imgH="393480" progId="Equation.3">
                  <p:embed/>
                </p:oleObj>
              </mc:Choice>
              <mc:Fallback>
                <p:oleObj name="Phương trình" r:id="rId6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8617" y="1471054"/>
                        <a:ext cx="1482383" cy="10749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97968"/>
              </p:ext>
            </p:extLst>
          </p:nvPr>
        </p:nvGraphicFramePr>
        <p:xfrm>
          <a:off x="3900263" y="2690916"/>
          <a:ext cx="1488835" cy="115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8" name="Phương trình" r:id="rId8" imgW="444240" imgH="393480" progId="Equation.3">
                  <p:embed/>
                </p:oleObj>
              </mc:Choice>
              <mc:Fallback>
                <p:oleObj name="Phương trình" r:id="rId8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0263" y="2690916"/>
                        <a:ext cx="1488835" cy="115541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Đường kết nối Mũi tên Thẳng 29"/>
          <p:cNvCxnSpPr/>
          <p:nvPr/>
        </p:nvCxnSpPr>
        <p:spPr>
          <a:xfrm flipV="1">
            <a:off x="5443313" y="3246696"/>
            <a:ext cx="1037205" cy="278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Đối tượng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57111"/>
              </p:ext>
            </p:extLst>
          </p:nvPr>
        </p:nvGraphicFramePr>
        <p:xfrm>
          <a:off x="6534733" y="2674747"/>
          <a:ext cx="1466267" cy="109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9" name="Phương trình" r:id="rId10" imgW="368280" imgH="393480" progId="Equation.3">
                  <p:embed/>
                </p:oleObj>
              </mc:Choice>
              <mc:Fallback>
                <p:oleObj name="Phương trình" r:id="rId10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4733" y="2674747"/>
                        <a:ext cx="1466267" cy="109257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95438"/>
              </p:ext>
            </p:extLst>
          </p:nvPr>
        </p:nvGraphicFramePr>
        <p:xfrm>
          <a:off x="3886401" y="4020523"/>
          <a:ext cx="1508267" cy="109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0" name="Phương trình" r:id="rId12" imgW="444240" imgH="393480" progId="Equation.3">
                  <p:embed/>
                </p:oleObj>
              </mc:Choice>
              <mc:Fallback>
                <p:oleObj name="Phương trình" r:id="rId12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6401" y="4020523"/>
                        <a:ext cx="1508267" cy="109203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Đường kết nối Mũi tên Thẳng 35"/>
          <p:cNvCxnSpPr/>
          <p:nvPr/>
        </p:nvCxnSpPr>
        <p:spPr>
          <a:xfrm>
            <a:off x="5394668" y="4564769"/>
            <a:ext cx="117171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Đối tượng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08311"/>
              </p:ext>
            </p:extLst>
          </p:nvPr>
        </p:nvGraphicFramePr>
        <p:xfrm>
          <a:off x="6554960" y="3896022"/>
          <a:ext cx="1446040" cy="117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1" name="Phương trình" r:id="rId14" imgW="368280" imgH="393480" progId="Equation.3">
                  <p:embed/>
                </p:oleObj>
              </mc:Choice>
              <mc:Fallback>
                <p:oleObj name="Phương trình" r:id="rId14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4960" y="3896022"/>
                        <a:ext cx="1446040" cy="117776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39001"/>
              </p:ext>
            </p:extLst>
          </p:nvPr>
        </p:nvGraphicFramePr>
        <p:xfrm>
          <a:off x="3886401" y="5301848"/>
          <a:ext cx="1489217" cy="108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2" name="Phương trình" r:id="rId16" imgW="444240" imgH="393480" progId="Equation.3">
                  <p:embed/>
                </p:oleObj>
              </mc:Choice>
              <mc:Fallback>
                <p:oleObj name="Phương trình" r:id="rId16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6401" y="5301848"/>
                        <a:ext cx="1489217" cy="108215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Đường kết nối Mũi tên Thẳng 40"/>
          <p:cNvCxnSpPr/>
          <p:nvPr/>
        </p:nvCxnSpPr>
        <p:spPr>
          <a:xfrm>
            <a:off x="5394668" y="5864459"/>
            <a:ext cx="1085850" cy="11137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Đối tượng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65348"/>
              </p:ext>
            </p:extLst>
          </p:nvPr>
        </p:nvGraphicFramePr>
        <p:xfrm>
          <a:off x="6534733" y="5202488"/>
          <a:ext cx="1466267" cy="111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" name="Phương trình" r:id="rId18" imgW="368280" imgH="393480" progId="Equation.3">
                  <p:embed/>
                </p:oleObj>
              </mc:Choice>
              <mc:Fallback>
                <p:oleObj name="Phương trình" r:id="rId18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34733" y="5202488"/>
                        <a:ext cx="1466267" cy="111916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Wallcate"/>
          <p:cNvPicPr>
            <a:picLocks noChangeAspect="1" noChangeArrowheads="1"/>
          </p:cNvPicPr>
          <p:nvPr/>
        </p:nvPicPr>
        <p:blipFill>
          <a:blip r:embed="rId3"/>
          <a:srcRect l="2518" t="3529" r="8163" b="10641"/>
          <a:stretch>
            <a:fillRect/>
          </a:stretch>
        </p:blipFill>
        <p:spPr bwMode="auto">
          <a:xfrm>
            <a:off x="-152400" y="-152400"/>
            <a:ext cx="9144000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2286000" y="1123950"/>
            <a:ext cx="4648200" cy="781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48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Horizontal Scroll 3"/>
          <p:cNvSpPr/>
          <p:nvPr/>
        </p:nvSpPr>
        <p:spPr>
          <a:xfrm>
            <a:off x="1905000" y="914400"/>
            <a:ext cx="5181600" cy="1219200"/>
          </a:xfrm>
          <a:prstGeom prst="horizontalScroll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0"/>
            <a:ext cx="6477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ập11, 12,13/11SGK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0,21,22/6,7 SBT.</a:t>
            </a:r>
          </a:p>
          <a:p>
            <a:pPr algn="just"/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4572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990600" y="2220038"/>
            <a:ext cx="3124200" cy="52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94952"/>
              </p:ext>
            </p:extLst>
          </p:nvPr>
        </p:nvGraphicFramePr>
        <p:xfrm>
          <a:off x="1143000" y="2889585"/>
          <a:ext cx="1320800" cy="93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89585"/>
                        <a:ext cx="1320800" cy="930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72665"/>
              </p:ext>
            </p:extLst>
          </p:nvPr>
        </p:nvGraphicFramePr>
        <p:xfrm>
          <a:off x="1128713" y="4032874"/>
          <a:ext cx="13509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032874"/>
                        <a:ext cx="13509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33055"/>
              </p:ext>
            </p:extLst>
          </p:nvPr>
        </p:nvGraphicFramePr>
        <p:xfrm>
          <a:off x="1052513" y="5175874"/>
          <a:ext cx="150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175874"/>
                        <a:ext cx="15017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114800" y="3058149"/>
            <a:ext cx="32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-1).(-6) = 2.3 (=6)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14800" y="4198095"/>
            <a:ext cx="3276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-4).(-2) = 8.1 (=8)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114800" y="5328274"/>
            <a:ext cx="3505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.2= (-10).(-1)  (=10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743200" y="3362949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4488486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0" y="1295400"/>
            <a:ext cx="129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40446"/>
              </p:ext>
            </p:extLst>
          </p:nvPr>
        </p:nvGraphicFramePr>
        <p:xfrm>
          <a:off x="914400" y="1127125"/>
          <a:ext cx="9604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27125"/>
                        <a:ext cx="96043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28800" y="1219200"/>
            <a:ext cx="7467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.4 = 2.2 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=4) (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743200" y="5637212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3810000" y="152400"/>
            <a:ext cx="3733800" cy="2238374"/>
          </a:xfrm>
          <a:prstGeom prst="cloudCallout">
            <a:avLst>
              <a:gd name="adj1" fmla="val -57656"/>
              <a:gd name="adj2" fmla="val 39802"/>
            </a:avLst>
          </a:prstGeom>
          <a:solidFill>
            <a:srgbClr val="FFCCFF"/>
          </a:solidFill>
          <a:ln>
            <a:solidFill>
              <a:srgbClr val="99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2001214"/>
            <a:ext cx="12954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81000" y="4520683"/>
            <a:ext cx="12954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1" name="Picture 6" descr="question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1752600"/>
            <a:ext cx="733425" cy="77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loud Callout 13"/>
          <p:cNvSpPr/>
          <p:nvPr/>
        </p:nvSpPr>
        <p:spPr>
          <a:xfrm>
            <a:off x="3810000" y="2714626"/>
            <a:ext cx="3733800" cy="2238374"/>
          </a:xfrm>
          <a:prstGeom prst="cloudCallout">
            <a:avLst>
              <a:gd name="adj1" fmla="val -57656"/>
              <a:gd name="adj2" fmla="val 39802"/>
            </a:avLst>
          </a:prstGeom>
          <a:solidFill>
            <a:srgbClr val="FFCCFF"/>
          </a:solidFill>
          <a:ln>
            <a:solidFill>
              <a:srgbClr val="99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5" name="Picture 6" descr="question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4332596"/>
            <a:ext cx="733425" cy="77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4419600" y="2006083"/>
            <a:ext cx="44196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4343400" y="4520683"/>
            <a:ext cx="44196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4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124200" y="2362200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24200" y="4875212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>
            <a:off x="685800" y="3048000"/>
            <a:ext cx="53340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295400" y="2844225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219200" y="284994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685800" y="5537775"/>
            <a:ext cx="53340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295400" y="5334000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295400" y="528834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93618"/>
              </p:ext>
            </p:extLst>
          </p:nvPr>
        </p:nvGraphicFramePr>
        <p:xfrm>
          <a:off x="1600200" y="1834515"/>
          <a:ext cx="1219200" cy="100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Phương trình" r:id="rId5" imgW="406080" imgH="393480" progId="Equation.3">
                  <p:embed/>
                </p:oleObj>
              </mc:Choice>
              <mc:Fallback>
                <p:oleObj name="Phương trình" r:id="rId5" imgW="406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834515"/>
                        <a:ext cx="1219200" cy="1009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9216"/>
              </p:ext>
            </p:extLst>
          </p:nvPr>
        </p:nvGraphicFramePr>
        <p:xfrm>
          <a:off x="1600200" y="4459288"/>
          <a:ext cx="1371600" cy="9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Phương trình" r:id="rId7" imgW="622080" imgH="393480" progId="Equation.3">
                  <p:embed/>
                </p:oleObj>
              </mc:Choice>
              <mc:Fallback>
                <p:oleObj name="Phương trình" r:id="rId7" imgW="622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4459288"/>
                        <a:ext cx="1371600" cy="96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decel="100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  <p:bldP spid="10" grpId="1" build="allAtOnce" animBg="1"/>
      <p:bldP spid="14" grpId="0" build="allAtOnce" animBg="1"/>
      <p:bldP spid="14" grpId="1" build="allAtOnce" animBg="1"/>
      <p:bldP spid="16" grpId="0"/>
      <p:bldP spid="20" grpId="0" animBg="1"/>
      <p:bldP spid="4100" grpId="0"/>
      <p:bldP spid="4100" grpId="1"/>
      <p:bldP spid="22" grpId="0"/>
      <p:bldP spid="22" grpId="1"/>
      <p:bldP spid="22" grpId="2"/>
      <p:bldP spid="23" grpId="0" animBg="1"/>
      <p:bldP spid="24" grpId="0"/>
      <p:bldP spid="24" grpId="1"/>
      <p:bldP spid="2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76200" y="990600"/>
            <a:ext cx="8839200" cy="1828800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36830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/>
          <p:nvPr/>
        </p:nvSpPr>
        <p:spPr>
          <a:xfrm>
            <a:off x="1066800" y="30480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6" name="Object 3"/>
          <p:cNvGraphicFramePr>
            <a:graphicFrameLocks noChangeAspect="1"/>
          </p:cNvGraphicFramePr>
          <p:nvPr/>
        </p:nvGraphicFramePr>
        <p:xfrm>
          <a:off x="5584825" y="4864294"/>
          <a:ext cx="150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864294"/>
                        <a:ext cx="15017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Arc 55"/>
          <p:cNvSpPr>
            <a:spLocks/>
          </p:cNvSpPr>
          <p:nvPr/>
        </p:nvSpPr>
        <p:spPr bwMode="auto">
          <a:xfrm rot="8010843">
            <a:off x="6166656" y="5508038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" name="Arc 45"/>
          <p:cNvSpPr>
            <a:spLocks/>
          </p:cNvSpPr>
          <p:nvPr/>
        </p:nvSpPr>
        <p:spPr bwMode="auto">
          <a:xfrm rot="19289961">
            <a:off x="6164359" y="4603847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" name="Rectangle 48"/>
          <p:cNvSpPr>
            <a:spLocks noChangeArrowheads="1"/>
          </p:cNvSpPr>
          <p:nvPr/>
        </p:nvSpPr>
        <p:spPr bwMode="auto">
          <a:xfrm>
            <a:off x="6400800" y="4114800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Text Box 47"/>
          <p:cNvSpPr txBox="1">
            <a:spLocks noChangeArrowheads="1"/>
          </p:cNvSpPr>
          <p:nvPr/>
        </p:nvSpPr>
        <p:spPr bwMode="auto">
          <a:xfrm>
            <a:off x="6172200" y="3962400"/>
            <a:ext cx="228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>
                <a:latin typeface=".VnArial" pitchFamily="34" charset="0"/>
              </a:rPr>
              <a:t>:</a:t>
            </a:r>
          </a:p>
        </p:txBody>
      </p:sp>
      <p:sp>
        <p:nvSpPr>
          <p:cNvPr id="171" name="Rectangle 58"/>
          <p:cNvSpPr>
            <a:spLocks noChangeArrowheads="1"/>
          </p:cNvSpPr>
          <p:nvPr/>
        </p:nvSpPr>
        <p:spPr bwMode="auto">
          <a:xfrm>
            <a:off x="6366804" y="6019800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Text Box 57"/>
          <p:cNvSpPr txBox="1">
            <a:spLocks noChangeArrowheads="1"/>
          </p:cNvSpPr>
          <p:nvPr/>
        </p:nvSpPr>
        <p:spPr bwMode="auto">
          <a:xfrm>
            <a:off x="6138204" y="5867400"/>
            <a:ext cx="228600" cy="591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>
                <a:latin typeface=".VnArial" pitchFamily="34" charset="0"/>
              </a:rPr>
              <a:t>:</a:t>
            </a:r>
          </a:p>
        </p:txBody>
      </p:sp>
      <p:grpSp>
        <p:nvGrpSpPr>
          <p:cNvPr id="173" name="Group 37"/>
          <p:cNvGrpSpPr>
            <a:grpSpLocks/>
          </p:cNvGrpSpPr>
          <p:nvPr/>
        </p:nvGrpSpPr>
        <p:grpSpPr bwMode="auto">
          <a:xfrm>
            <a:off x="2362200" y="3994245"/>
            <a:ext cx="630029" cy="2560943"/>
            <a:chOff x="1237" y="672"/>
            <a:chExt cx="335" cy="1412"/>
          </a:xfrm>
        </p:grpSpPr>
        <p:sp>
          <p:nvSpPr>
            <p:cNvPr id="174" name="Text Box 33"/>
            <p:cNvSpPr txBox="1">
              <a:spLocks noChangeArrowheads="1"/>
            </p:cNvSpPr>
            <p:nvPr/>
          </p:nvSpPr>
          <p:spPr bwMode="auto">
            <a:xfrm>
              <a:off x="1237" y="67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3</a:t>
              </a:r>
            </a:p>
          </p:txBody>
        </p:sp>
        <p:sp>
          <p:nvSpPr>
            <p:cNvPr id="175" name="Text Box 36"/>
            <p:cNvSpPr txBox="1">
              <a:spLocks noChangeArrowheads="1"/>
            </p:cNvSpPr>
            <p:nvPr/>
          </p:nvSpPr>
          <p:spPr bwMode="auto">
            <a:xfrm>
              <a:off x="1248" y="177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3</a:t>
              </a:r>
            </a:p>
          </p:txBody>
        </p:sp>
      </p:grpSp>
      <p:graphicFrame>
        <p:nvGraphicFramePr>
          <p:cNvPr id="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0844"/>
              </p:ext>
            </p:extLst>
          </p:nvPr>
        </p:nvGraphicFramePr>
        <p:xfrm>
          <a:off x="1531505" y="4776362"/>
          <a:ext cx="1584960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05" y="4776362"/>
                        <a:ext cx="1584960" cy="111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Arc 45"/>
          <p:cNvSpPr>
            <a:spLocks/>
          </p:cNvSpPr>
          <p:nvPr/>
        </p:nvSpPr>
        <p:spPr bwMode="auto">
          <a:xfrm rot="19289961">
            <a:off x="2179514" y="4523876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Arc 55"/>
          <p:cNvSpPr>
            <a:spLocks/>
          </p:cNvSpPr>
          <p:nvPr/>
        </p:nvSpPr>
        <p:spPr bwMode="auto">
          <a:xfrm rot="8010843">
            <a:off x="2167744" y="5516773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Rectangle 48"/>
          <p:cNvSpPr>
            <a:spLocks noChangeArrowheads="1"/>
          </p:cNvSpPr>
          <p:nvPr/>
        </p:nvSpPr>
        <p:spPr bwMode="auto">
          <a:xfrm>
            <a:off x="2362200" y="4034829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Text Box 47"/>
          <p:cNvSpPr txBox="1">
            <a:spLocks noChangeArrowheads="1"/>
          </p:cNvSpPr>
          <p:nvPr/>
        </p:nvSpPr>
        <p:spPr bwMode="auto">
          <a:xfrm>
            <a:off x="2133600" y="3892848"/>
            <a:ext cx="228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>
                <a:latin typeface=".VnArial" pitchFamily="34" charset="0"/>
              </a:rPr>
              <a:t>.</a:t>
            </a:r>
          </a:p>
        </p:txBody>
      </p:sp>
      <p:sp>
        <p:nvSpPr>
          <p:cNvPr id="181" name="Rectangle 58"/>
          <p:cNvSpPr>
            <a:spLocks noChangeArrowheads="1"/>
          </p:cNvSpPr>
          <p:nvPr/>
        </p:nvSpPr>
        <p:spPr bwMode="auto">
          <a:xfrm>
            <a:off x="2362200" y="6016029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2" name="Group 59"/>
          <p:cNvGrpSpPr>
            <a:grpSpLocks/>
          </p:cNvGrpSpPr>
          <p:nvPr/>
        </p:nvGrpSpPr>
        <p:grpSpPr bwMode="auto">
          <a:xfrm>
            <a:off x="6381750" y="4114800"/>
            <a:ext cx="552450" cy="2457518"/>
            <a:chOff x="1248" y="672"/>
            <a:chExt cx="348" cy="1414"/>
          </a:xfrm>
        </p:grpSpPr>
        <p:sp>
          <p:nvSpPr>
            <p:cNvPr id="183" name="Text Box 60"/>
            <p:cNvSpPr txBox="1">
              <a:spLocks noChangeArrowheads="1"/>
            </p:cNvSpPr>
            <p:nvPr/>
          </p:nvSpPr>
          <p:spPr bwMode="auto">
            <a:xfrm>
              <a:off x="1272" y="672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1248" y="1776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</p:grpSp>
      <p:sp>
        <p:nvSpPr>
          <p:cNvPr id="185" name="Text Box 57"/>
          <p:cNvSpPr txBox="1">
            <a:spLocks noChangeArrowheads="1"/>
          </p:cNvSpPr>
          <p:nvPr/>
        </p:nvSpPr>
        <p:spPr bwMode="auto">
          <a:xfrm>
            <a:off x="2133600" y="5863629"/>
            <a:ext cx="228600" cy="591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>
                <a:latin typeface=".VnArial" pitchFamily="34" charset="0"/>
              </a:rPr>
              <a:t>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0" decel="100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decel="100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900" decel="100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decel="100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900" decel="100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5" grpId="0"/>
      <p:bldP spid="167" grpId="0" animBg="1"/>
      <p:bldP spid="168" grpId="0" animBg="1"/>
      <p:bldP spid="169" grpId="0" animBg="1"/>
      <p:bldP spid="170" grpId="0"/>
      <p:bldP spid="171" grpId="0" animBg="1"/>
      <p:bldP spid="172" grpId="0"/>
      <p:bldP spid="177" grpId="0" animBg="1"/>
      <p:bldP spid="178" grpId="0" animBg="1"/>
      <p:bldP spid="179" grpId="0" animBg="1"/>
      <p:bldP spid="180" grpId="0"/>
      <p:bldP spid="181" grpId="0" animBg="1"/>
      <p:bldP spid="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09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36" y="1391528"/>
            <a:ext cx="8610600" cy="4832092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23136"/>
              </p:ext>
            </p:extLst>
          </p:nvPr>
        </p:nvGraphicFramePr>
        <p:xfrm>
          <a:off x="1981200" y="2619375"/>
          <a:ext cx="1684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3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19375"/>
                        <a:ext cx="16843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54056"/>
              </p:ext>
            </p:extLst>
          </p:nvPr>
        </p:nvGraphicFramePr>
        <p:xfrm>
          <a:off x="1922463" y="4981575"/>
          <a:ext cx="1801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4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981575"/>
                        <a:ext cx="180181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20449"/>
              </p:ext>
            </p:extLst>
          </p:nvPr>
        </p:nvGraphicFramePr>
        <p:xfrm>
          <a:off x="4305300" y="2851150"/>
          <a:ext cx="2781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5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851150"/>
                        <a:ext cx="27813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05506"/>
              </p:ext>
            </p:extLst>
          </p:nvPr>
        </p:nvGraphicFramePr>
        <p:xfrm>
          <a:off x="4308475" y="5213350"/>
          <a:ext cx="2701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213350"/>
                        <a:ext cx="27019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loud Callout 22"/>
          <p:cNvSpPr/>
          <p:nvPr/>
        </p:nvSpPr>
        <p:spPr>
          <a:xfrm>
            <a:off x="152400" y="1362848"/>
            <a:ext cx="6705600" cy="3352801"/>
          </a:xfrm>
          <a:prstGeom prst="cloudCallout">
            <a:avLst>
              <a:gd name="adj1" fmla="val 58703"/>
              <a:gd name="adj2" fmla="val 39973"/>
            </a:avLst>
          </a:prstGeom>
          <a:solidFill>
            <a:srgbClr val="FFFF99"/>
          </a:solidFill>
          <a:ln>
            <a:solidFill>
              <a:srgbClr val="9900CC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D1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D2 ở 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533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66593"/>
              </p:ext>
            </p:extLst>
          </p:nvPr>
        </p:nvGraphicFramePr>
        <p:xfrm>
          <a:off x="3581400" y="1981200"/>
          <a:ext cx="59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596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2600" y="1494029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76400" y="220980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76400" y="290578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600200" y="1371600"/>
            <a:ext cx="6248400" cy="2286000"/>
          </a:xfrm>
          <a:prstGeom prst="roundRect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616591" y="3712698"/>
            <a:ext cx="910625" cy="1069145"/>
          </a:xfrm>
          <a:custGeom>
            <a:avLst/>
            <a:gdLst>
              <a:gd name="connsiteX0" fmla="*/ 0 w 910625"/>
              <a:gd name="connsiteY0" fmla="*/ 1069145 h 1069145"/>
              <a:gd name="connsiteX1" fmla="*/ 154744 w 910625"/>
              <a:gd name="connsiteY1" fmla="*/ 1026942 h 1069145"/>
              <a:gd name="connsiteX2" fmla="*/ 196947 w 910625"/>
              <a:gd name="connsiteY2" fmla="*/ 998807 h 1069145"/>
              <a:gd name="connsiteX3" fmla="*/ 253218 w 910625"/>
              <a:gd name="connsiteY3" fmla="*/ 956604 h 1069145"/>
              <a:gd name="connsiteX4" fmla="*/ 351692 w 910625"/>
              <a:gd name="connsiteY4" fmla="*/ 787791 h 1069145"/>
              <a:gd name="connsiteX5" fmla="*/ 365760 w 910625"/>
              <a:gd name="connsiteY5" fmla="*/ 745588 h 1069145"/>
              <a:gd name="connsiteX6" fmla="*/ 393895 w 910625"/>
              <a:gd name="connsiteY6" fmla="*/ 689317 h 1069145"/>
              <a:gd name="connsiteX7" fmla="*/ 407963 w 910625"/>
              <a:gd name="connsiteY7" fmla="*/ 647114 h 1069145"/>
              <a:gd name="connsiteX8" fmla="*/ 464234 w 910625"/>
              <a:gd name="connsiteY8" fmla="*/ 506437 h 1069145"/>
              <a:gd name="connsiteX9" fmla="*/ 506437 w 910625"/>
              <a:gd name="connsiteY9" fmla="*/ 365760 h 1069145"/>
              <a:gd name="connsiteX10" fmla="*/ 548640 w 910625"/>
              <a:gd name="connsiteY10" fmla="*/ 281354 h 1069145"/>
              <a:gd name="connsiteX11" fmla="*/ 590843 w 910625"/>
              <a:gd name="connsiteY11" fmla="*/ 253219 h 1069145"/>
              <a:gd name="connsiteX12" fmla="*/ 731520 w 910625"/>
              <a:gd name="connsiteY12" fmla="*/ 211016 h 1069145"/>
              <a:gd name="connsiteX13" fmla="*/ 829994 w 910625"/>
              <a:gd name="connsiteY13" fmla="*/ 182880 h 1069145"/>
              <a:gd name="connsiteX14" fmla="*/ 872197 w 910625"/>
              <a:gd name="connsiteY14" fmla="*/ 98474 h 1069145"/>
              <a:gd name="connsiteX15" fmla="*/ 900332 w 910625"/>
              <a:gd name="connsiteY15" fmla="*/ 56271 h 1069145"/>
              <a:gd name="connsiteX16" fmla="*/ 900332 w 910625"/>
              <a:gd name="connsiteY16" fmla="*/ 0 h 1069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10625" h="1069145">
                <a:moveTo>
                  <a:pt x="0" y="1069145"/>
                </a:moveTo>
                <a:cubicBezTo>
                  <a:pt x="37748" y="1061595"/>
                  <a:pt x="124148" y="1047339"/>
                  <a:pt x="154744" y="1026942"/>
                </a:cubicBezTo>
                <a:cubicBezTo>
                  <a:pt x="168812" y="1017564"/>
                  <a:pt x="183189" y="1008634"/>
                  <a:pt x="196947" y="998807"/>
                </a:cubicBezTo>
                <a:cubicBezTo>
                  <a:pt x="216026" y="985179"/>
                  <a:pt x="236639" y="973183"/>
                  <a:pt x="253218" y="956604"/>
                </a:cubicBezTo>
                <a:cubicBezTo>
                  <a:pt x="290699" y="919123"/>
                  <a:pt x="338399" y="827669"/>
                  <a:pt x="351692" y="787791"/>
                </a:cubicBezTo>
                <a:cubicBezTo>
                  <a:pt x="356381" y="773723"/>
                  <a:pt x="359919" y="759218"/>
                  <a:pt x="365760" y="745588"/>
                </a:cubicBezTo>
                <a:cubicBezTo>
                  <a:pt x="374021" y="726313"/>
                  <a:pt x="385634" y="708592"/>
                  <a:pt x="393895" y="689317"/>
                </a:cubicBezTo>
                <a:cubicBezTo>
                  <a:pt x="399736" y="675687"/>
                  <a:pt x="402122" y="660744"/>
                  <a:pt x="407963" y="647114"/>
                </a:cubicBezTo>
                <a:cubicBezTo>
                  <a:pt x="442888" y="565622"/>
                  <a:pt x="438621" y="608893"/>
                  <a:pt x="464234" y="506437"/>
                </a:cubicBezTo>
                <a:cubicBezTo>
                  <a:pt x="485495" y="421390"/>
                  <a:pt x="472185" y="468517"/>
                  <a:pt x="506437" y="365760"/>
                </a:cubicBezTo>
                <a:cubicBezTo>
                  <a:pt x="517879" y="331433"/>
                  <a:pt x="521367" y="308627"/>
                  <a:pt x="548640" y="281354"/>
                </a:cubicBezTo>
                <a:cubicBezTo>
                  <a:pt x="560595" y="269399"/>
                  <a:pt x="575721" y="260780"/>
                  <a:pt x="590843" y="253219"/>
                </a:cubicBezTo>
                <a:cubicBezTo>
                  <a:pt x="658103" y="219590"/>
                  <a:pt x="660355" y="226831"/>
                  <a:pt x="731520" y="211016"/>
                </a:cubicBezTo>
                <a:cubicBezTo>
                  <a:pt x="784513" y="199240"/>
                  <a:pt x="782997" y="198546"/>
                  <a:pt x="829994" y="182880"/>
                </a:cubicBezTo>
                <a:cubicBezTo>
                  <a:pt x="910625" y="61932"/>
                  <a:pt x="813954" y="214959"/>
                  <a:pt x="872197" y="98474"/>
                </a:cubicBezTo>
                <a:cubicBezTo>
                  <a:pt x="879758" y="83352"/>
                  <a:pt x="895687" y="72528"/>
                  <a:pt x="900332" y="56271"/>
                </a:cubicBezTo>
                <a:cubicBezTo>
                  <a:pt x="905485" y="38236"/>
                  <a:pt x="900332" y="18757"/>
                  <a:pt x="9003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1298439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89748"/>
              </p:ext>
            </p:extLst>
          </p:nvPr>
        </p:nvGraphicFramePr>
        <p:xfrm>
          <a:off x="2209800" y="1157726"/>
          <a:ext cx="3400424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57726"/>
                        <a:ext cx="3400424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0200" y="2438400"/>
            <a:ext cx="640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1. </a:t>
            </a:r>
          </a:p>
          <a:p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Horizontal Scroll 15"/>
          <p:cNvSpPr/>
          <p:nvPr/>
        </p:nvSpPr>
        <p:spPr>
          <a:xfrm>
            <a:off x="1066800" y="1981200"/>
            <a:ext cx="6934200" cy="3048000"/>
          </a:xfrm>
          <a:prstGeom prst="horizontalScroll">
            <a:avLst/>
          </a:prstGeom>
          <a:noFill/>
          <a:ln w="76200" cmpd="tri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50540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4-Point Star 17"/>
          <p:cNvSpPr/>
          <p:nvPr/>
        </p:nvSpPr>
        <p:spPr>
          <a:xfrm>
            <a:off x="152400" y="1527039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4-Point Star 18"/>
          <p:cNvSpPr/>
          <p:nvPr/>
        </p:nvSpPr>
        <p:spPr>
          <a:xfrm>
            <a:off x="152400" y="5257800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64729"/>
              </p:ext>
            </p:extLst>
          </p:nvPr>
        </p:nvGraphicFramePr>
        <p:xfrm>
          <a:off x="1490662" y="5138737"/>
          <a:ext cx="35639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3" name="Equation" r:id="rId9" imgW="1346040" imgH="419040" progId="Equation.DSMT4">
                  <p:embed/>
                </p:oleObj>
              </mc:Choice>
              <mc:Fallback>
                <p:oleObj name="Equation" r:id="rId9" imgW="1346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2" y="5138737"/>
                        <a:ext cx="356393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29366"/>
              </p:ext>
            </p:extLst>
          </p:nvPr>
        </p:nvGraphicFramePr>
        <p:xfrm>
          <a:off x="5611812" y="5114158"/>
          <a:ext cx="32273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4" name="Equation" r:id="rId11" imgW="1218960" imgH="419040" progId="Equation.DSMT4">
                  <p:embed/>
                </p:oleObj>
              </mc:Choice>
              <mc:Fallback>
                <p:oleObj name="Equation" r:id="rId11" imgW="1218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2" y="5114158"/>
                        <a:ext cx="322738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0"/>
      <p:bldP spid="24" grpId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13" grpId="0"/>
      <p:bldP spid="15" grpId="0"/>
      <p:bldP spid="16" grpId="0" animBg="1"/>
      <p:bldP spid="17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533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1123072"/>
            <a:ext cx="8259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04915"/>
              </p:ext>
            </p:extLst>
          </p:nvPr>
        </p:nvGraphicFramePr>
        <p:xfrm>
          <a:off x="1828800" y="2057400"/>
          <a:ext cx="8554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2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85540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47584"/>
              </p:ext>
            </p:extLst>
          </p:nvPr>
        </p:nvGraphicFramePr>
        <p:xfrm>
          <a:off x="3060699" y="20574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99" y="20574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23109"/>
              </p:ext>
            </p:extLst>
          </p:nvPr>
        </p:nvGraphicFramePr>
        <p:xfrm>
          <a:off x="4343400" y="2057400"/>
          <a:ext cx="354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354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09895"/>
              </p:ext>
            </p:extLst>
          </p:nvPr>
        </p:nvGraphicFramePr>
        <p:xfrm>
          <a:off x="5181600" y="2278063"/>
          <a:ext cx="2243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5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78063"/>
                        <a:ext cx="22431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08609"/>
              </p:ext>
            </p:extLst>
          </p:nvPr>
        </p:nvGraphicFramePr>
        <p:xfrm>
          <a:off x="417512" y="3294062"/>
          <a:ext cx="33924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6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" y="3294062"/>
                        <a:ext cx="33924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6670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4-Point Star 15"/>
          <p:cNvSpPr/>
          <p:nvPr/>
        </p:nvSpPr>
        <p:spPr>
          <a:xfrm>
            <a:off x="152400" y="2870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30999"/>
              </p:ext>
            </p:extLst>
          </p:nvPr>
        </p:nvGraphicFramePr>
        <p:xfrm>
          <a:off x="457200" y="4572000"/>
          <a:ext cx="32448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7" name="Equation" r:id="rId13" imgW="1396800" imgH="419040" progId="Equation.DSMT4">
                  <p:embed/>
                </p:oleObj>
              </mc:Choice>
              <mc:Fallback>
                <p:oleObj name="Equation" r:id="rId13" imgW="13968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2448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3276600" y="4495006"/>
            <a:ext cx="2590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Đối tượng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8613"/>
              </p:ext>
            </p:extLst>
          </p:nvPr>
        </p:nvGraphicFramePr>
        <p:xfrm>
          <a:off x="5181600" y="3048000"/>
          <a:ext cx="3077781" cy="18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8" name="Phương trình" r:id="rId15" imgW="1066680" imgH="660240" progId="Equation.3">
                  <p:embed/>
                </p:oleObj>
              </mc:Choice>
              <mc:Fallback>
                <p:oleObj name="Phương trình" r:id="rId15" imgW="106668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3048000"/>
                        <a:ext cx="3077781" cy="185362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0" y="533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430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4-Point Star 15"/>
          <p:cNvSpPr/>
          <p:nvPr/>
        </p:nvSpPr>
        <p:spPr>
          <a:xfrm>
            <a:off x="152400" y="1346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905000" y="1143000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33977"/>
              </p:ext>
            </p:extLst>
          </p:nvPr>
        </p:nvGraphicFramePr>
        <p:xfrm>
          <a:off x="7545387" y="1032804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7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7" y="1032804"/>
                        <a:ext cx="53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57200" y="4114800"/>
            <a:ext cx="8263779" cy="584775"/>
          </a:xfrm>
          <a:prstGeom prst="rect">
            <a:avLst/>
          </a:prstGeom>
          <a:noFill/>
          <a:ln w="57150" cmpd="thinThick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04800" y="4724400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0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10572"/>
              </p:ext>
            </p:extLst>
          </p:nvPr>
        </p:nvGraphicFramePr>
        <p:xfrm>
          <a:off x="2212975" y="1687513"/>
          <a:ext cx="2908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8" name="Phương trình" r:id="rId5" imgW="1333440" imgH="393480" progId="Equation.3">
                  <p:embed/>
                </p:oleObj>
              </mc:Choice>
              <mc:Fallback>
                <p:oleObj name="Phương trình" r:id="rId5" imgW="1333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75" y="1687513"/>
                        <a:ext cx="290830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Nhóm 9"/>
          <p:cNvGrpSpPr/>
          <p:nvPr/>
        </p:nvGrpSpPr>
        <p:grpSpPr>
          <a:xfrm>
            <a:off x="475480" y="2669730"/>
            <a:ext cx="7391400" cy="1372403"/>
            <a:chOff x="1246496" y="3130620"/>
            <a:chExt cx="7391400" cy="1372403"/>
          </a:xfrm>
        </p:grpSpPr>
        <p:sp>
          <p:nvSpPr>
            <p:cNvPr id="20" name="TextBox 19"/>
            <p:cNvSpPr txBox="1"/>
            <p:nvPr/>
          </p:nvSpPr>
          <p:spPr>
            <a:xfrm>
              <a:off x="1246496" y="3130620"/>
              <a:ext cx="7391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606667"/>
                </p:ext>
              </p:extLst>
            </p:nvPr>
          </p:nvGraphicFramePr>
          <p:xfrm>
            <a:off x="2779475" y="3588623"/>
            <a:ext cx="5318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9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475" y="3588623"/>
                          <a:ext cx="5318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Nhóm 43"/>
          <p:cNvGrpSpPr/>
          <p:nvPr/>
        </p:nvGrpSpPr>
        <p:grpSpPr>
          <a:xfrm>
            <a:off x="457200" y="2669729"/>
            <a:ext cx="7106099" cy="1330770"/>
            <a:chOff x="1177853" y="3145007"/>
            <a:chExt cx="7422286" cy="1330770"/>
          </a:xfrm>
        </p:grpSpPr>
        <p:sp>
          <p:nvSpPr>
            <p:cNvPr id="45" name="TextBox 19"/>
            <p:cNvSpPr txBox="1"/>
            <p:nvPr/>
          </p:nvSpPr>
          <p:spPr>
            <a:xfrm>
              <a:off x="1177853" y="3145007"/>
              <a:ext cx="742228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342236"/>
                </p:ext>
              </p:extLst>
            </p:nvPr>
          </p:nvGraphicFramePr>
          <p:xfrm>
            <a:off x="2798136" y="3616305"/>
            <a:ext cx="592800" cy="859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0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136" y="3616305"/>
                          <a:ext cx="592800" cy="859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nimBg="1" autoUpdateAnimBg="0"/>
      <p:bldP spid="17" grpId="0" autoUpdateAnimBg="0"/>
      <p:bldP spid="25" grpId="0" animBg="1"/>
      <p:bldP spid="256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1143000"/>
            <a:ext cx="8001000" cy="584775"/>
          </a:xfrm>
          <a:prstGeom prst="rect">
            <a:avLst/>
          </a:prstGeom>
          <a:noFill/>
          <a:ln w="57150" cmpd="thinThick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36418" y="1727537"/>
            <a:ext cx="840278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0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609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268471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28800" y="26670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4-Point Star 10"/>
          <p:cNvSpPr/>
          <p:nvPr/>
        </p:nvSpPr>
        <p:spPr>
          <a:xfrm>
            <a:off x="152400" y="2888493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45269"/>
              </p:ext>
            </p:extLst>
          </p:nvPr>
        </p:nvGraphicFramePr>
        <p:xfrm>
          <a:off x="5105400" y="2590800"/>
          <a:ext cx="354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354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7802"/>
              </p:ext>
            </p:extLst>
          </p:nvPr>
        </p:nvGraphicFramePr>
        <p:xfrm>
          <a:off x="2165350" y="3914336"/>
          <a:ext cx="415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914336"/>
                        <a:ext cx="41592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ln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TÍNH CHẤT CƠ BẢN CỦA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vi-VN" sz="2800" b="1" dirty="0">
              <a:ln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1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07</TotalTime>
  <Words>921</Words>
  <Application>Microsoft Office PowerPoint</Application>
  <PresentationFormat>On-screen Show (4:3)</PresentationFormat>
  <Paragraphs>99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.VnArial</vt:lpstr>
      <vt:lpstr>Arial</vt:lpstr>
      <vt:lpstr>Calibri</vt:lpstr>
      <vt:lpstr>Times New Roman</vt:lpstr>
      <vt:lpstr>Office Theme</vt:lpstr>
      <vt:lpstr>Equation</vt:lpstr>
      <vt:lpstr>Phương trì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3 Tinh chat co ban cua phan so</dc:title>
  <dc:creator>Tuyen</dc:creator>
  <cp:lastModifiedBy>Tống Linh</cp:lastModifiedBy>
  <cp:revision>242</cp:revision>
  <dcterms:created xsi:type="dcterms:W3CDTF">2006-08-16T00:00:00Z</dcterms:created>
  <dcterms:modified xsi:type="dcterms:W3CDTF">2020-04-14T07:49:39Z</dcterms:modified>
</cp:coreProperties>
</file>